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93968A4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11100</wp:posOffset>
            </wp:positionH>
            <wp:positionV relativeFrom="topMargin">
              <wp:posOffset>10591800</wp:posOffset>
            </wp:positionV>
            <wp:extent cx="393700" cy="330200"/>
            <wp:effectExtent l="0" t="0" r="6350" b="12700"/>
            <wp:wrapNone/>
            <wp:docPr id="100181" name="图片 100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1" name="图片 10018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黄冈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数学试卷</w:t>
      </w:r>
    </w:p>
    <w:p w14:paraId="4B13CA3B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满分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考试用时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）</w:t>
      </w:r>
    </w:p>
    <w:p w14:paraId="3CD437AA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精心选一选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，在每小题给出的四个选项中只有一项是符合题目要求的．清在答题卡上把正确答案的代号涂黑）</w:t>
      </w:r>
    </w:p>
    <w:p w14:paraId="0DA84E81">
      <w:pPr>
        <w:spacing w:line="360" w:lineRule="auto"/>
        <w:jc w:val="left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000061410" name="图片 1000061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1410" name="图片 100006141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auto"/>
        </w:rPr>
        <w:t>相反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291C248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6" o:title="eqId61128ab996360a038e6e64d82fcba00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8" o:title="eqId3389f53711264b0acba3ba6019f8b90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20" o:title="eqIdf89eef3148f2d4d09379767b4af6913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 w14:paraId="4FD2E8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全国普通高校毕业生规模预计达到</w:t>
      </w:r>
      <w:r>
        <w:rPr>
          <w:rFonts w:ascii="Times New Roman" w:hAnsi="Times New Roman" w:eastAsia="Times New Roman" w:cs="Times New Roman"/>
          <w:color w:val="000000"/>
        </w:rPr>
        <w:t>1158</w:t>
      </w:r>
      <w:r>
        <w:rPr>
          <w:rFonts w:ascii="宋体" w:hAnsi="宋体" w:eastAsia="宋体" w:cs="宋体"/>
          <w:color w:val="000000"/>
        </w:rPr>
        <w:t>万人，数</w:t>
      </w:r>
      <w:r>
        <w:rPr>
          <w:rFonts w:ascii="Times New Roman" w:hAnsi="Times New Roman" w:eastAsia="Times New Roman" w:cs="Times New Roman"/>
          <w:color w:val="000000"/>
        </w:rPr>
        <w:t>11580000</w:t>
      </w:r>
      <w:r>
        <w:rPr>
          <w:rFonts w:ascii="宋体" w:hAnsi="宋体" w:eastAsia="宋体" w:cs="宋体"/>
          <w:color w:val="000000"/>
        </w:rPr>
        <w:t>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CCC7C1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55pt;width:50.35pt;" o:ole="t" filled="f" o:preferrelative="t" stroked="f" coordsize="21600,21600">
            <v:path/>
            <v:fill on="f" focussize="0,0"/>
            <v:stroke on="f" joinstyle="miter"/>
            <v:imagedata r:id="rId22" o:title="eqId356f2d2eecce8982bad4320ea9fbe0e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55pt;width:50.35pt;" o:ole="t" filled="f" o:preferrelative="t" stroked="f" coordsize="21600,21600">
            <v:path/>
            <v:fill on="f" focussize="0,0"/>
            <v:stroke on="f" joinstyle="miter"/>
            <v:imagedata r:id="rId24" o:title="eqIdb2c90cc962f4b0c8a4ad2ac888eef18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55pt;width:50.35pt;" o:ole="t" filled="f" o:preferrelative="t" stroked="f" coordsize="21600,21600">
            <v:path/>
            <v:fill on="f" focussize="0,0"/>
            <v:stroke on="f" joinstyle="miter"/>
            <v:imagedata r:id="rId26" o:title="eqIda19ecbb62ae4d64f65d01bdcb00e19f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55pt;width:50.35pt;" o:ole="t" filled="f" o:preferrelative="t" stroked="f" coordsize="21600,21600">
            <v:path/>
            <v:fill on="f" focussize="0,0"/>
            <v:stroke on="f" joinstyle="miter"/>
            <v:imagedata r:id="rId28" o:title="eqId5f1cdc520a1a764c62bc590c9b2275b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</w:p>
    <w:p w14:paraId="43D062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几何体中，三视图都是圆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F6916D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长方体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图柱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圆锥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球</w:t>
      </w:r>
    </w:p>
    <w:p w14:paraId="3322CE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不等式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6pt;width:48pt;" o:ole="t" filled="f" o:preferrelative="t" stroked="f" coordsize="21600,21600">
            <v:path/>
            <v:fill on="f" focussize="0,0"/>
            <v:stroke on="f" joinstyle="miter"/>
            <v:imagedata r:id="rId30" o:title="eqId16ffd5e6d7be5d8d8a1ea8b741b46ac4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8C2088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2" o:title="eqIdadc3e5be1796493161a4df7e28a6f6b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4" o:title="eqId7ccaa6e503b61e9ae78d8439cba2e32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36" o:title="eqId57b88e53e6ca674b4cb92ba78dddf98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无解</w:t>
      </w:r>
    </w:p>
    <w:p w14:paraId="67CEA1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8" o:title="eqIddd967903ed5a6f640a5b801ec8be007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角顶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直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上，斜边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0" o:title="eqId0dc5c9827dfd0be5a9c85962d6ccbfb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上，若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42" o:title="eqIdea586c9938b1787cad424eca0381202a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44" o:title="eqId3cc310194575262fb45352c2fbc1986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CA1A7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8096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5049EC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47" o:title="eqIdad36099d4f257b472895e2c5209ea286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49" o:title="eqId79a97bb4dcfab4ec7539bc783d563c49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51" o:title="eqIdf1845ed03ec08feac9adee161aab3449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53" o:title="eqIdb31a14bd2a972f43d7a26a99589ad08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</w:p>
    <w:p w14:paraId="3F8A40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5" o:title="eqId3d97cdc586744d208b6f69c9813af97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直径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7" o:title="eqIdb79dd200766db27fb90d6bd1992cf65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弦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9" o:title="eqIde1ffb98f1e3c1317c0db403d3af04bdc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61" o:title="eqIdbd20f230a999d098a80d468bd2aedd80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3" o:title="eqIde8a896e05730e8dd3bee64a4911c33d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65" o:title="eqIda25a6e1be7a72337268f4170e2cfc34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7" o:title="eqIddb90c0feb35aa54464f1303be9118f3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E8D59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19175" cy="11525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945FD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70" o:title="eqId16aa0b9869db50a9ab48cc32925d8e96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72" o:title="eqIdbe6a6301878fed2a01413020b27310a5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74" o:title="eqId2fb94bd9eb80fb9f5f02f518bb8f221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6" o:title="eqIdd36581140ebac5d28438ea63b1b23b65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</w:p>
    <w:p w14:paraId="65089C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矩形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8" o:title="eqId411b38a18046fea8e9fab1f9f9b80a5f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9pt;width:82.15pt;" o:ole="t" filled="f" o:preferrelative="t" stroked="f" coordsize="21600,21600">
            <v:path/>
            <v:fill on="f" focussize="0,0"/>
            <v:stroke on="f" joinstyle="miter"/>
            <v:imagedata r:id="rId80" o:title="eqId32b4da8d254b7d76b7615d7f7cd824a3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圆心，适当长为半径画弧，分别交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0" o:title="eqId0dc5c9827dfd0be5a9c85962d6ccbfb1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3" o:title="eqIdd40b319212a7e7528b053e1c7097e966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再分别以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85" o:title="eqId52d092504d3c33c48be43f23b788efd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画弧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作射线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87" o:title="eqId2cdba1337ec85fa9722cb4b320a82ae6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87" o:title="eqId2cdba1337ec85fa9722cb4b320a82ae6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分别交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90" o:title="eqId0e17966797ec9e37f56c1193af65ebf7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92" o:title="eqId167d31eb8432b5c0364316e5048c23dd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3E43B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2001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001DB7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5" o:title="eqIdd4056761b8f826eeb6ad8c9a151d3c9c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97" o:title="eqIda68c1d20a422a363e356a160f096503c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99" o:title="eqId38387ba1cadfd3dfc4dea4ca9f613cea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55070B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已知二次函数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7.4pt;width:101.4pt;" o:ole="t" filled="f" o:preferrelative="t" stroked="f" coordsize="21600,21600">
            <v:path/>
            <v:fill on="f" focussize="0,0"/>
            <v:stroke on="f" joinstyle="miter"/>
            <v:imagedata r:id="rId101" o:title="eqId990a64c41f96ef4355bf4ae017143f99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一个交点坐标为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03" o:title="eqIdbc6554ac3dff4a59833e407db887f6e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为直线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105" o:title="eqId9b384412acba251d87902ab928902f1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论中：①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107" o:title="eqIdc766352f0be38b719621052de92615b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若点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7.9pt;width:96.15pt;" o:ole="t" filled="f" o:preferrelative="t" stroked="f" coordsize="21600,21600">
            <v:path/>
            <v:fill on="f" focussize="0,0"/>
            <v:stroke on="f" joinstyle="miter"/>
            <v:imagedata r:id="rId109" o:title="eqId159aa1bf3c29e48388097b7dabb525c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在该二次函数图象上，则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111" o:title="eqIdb8b44c63a912c9f07b80fb8f5bdde7a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若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任意实数，则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113" o:title="eqId9307ec4cfa026ff884e085d6be546cb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④方程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6pt;width:91pt;" o:ole="t" filled="f" o:preferrelative="t" stroked="f" coordsize="21600,21600">
            <v:path/>
            <v:fill on="f" focussize="0,0"/>
            <v:stroke on="f" joinstyle="miter"/>
            <v:imagedata r:id="rId115" o:title="eqId44d416af31216daffaed84c4d565b94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实数根为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17" o:title="eqId8ce7ae90d808f05e86ea063238e4b2f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19" o:title="eqId26d8dafc71b106f39f4e15442220897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21" o:title="eqIdee88d2991f70d0ca4207e31c9b165e8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正确结论的序号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E50AC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①②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①③④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②③④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①④</w:t>
      </w:r>
    </w:p>
    <w:p w14:paraId="5F6FD6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细心填一填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．请把答案填在答题卡相应题号的横线）</w:t>
      </w:r>
    </w:p>
    <w:p w14:paraId="38FA9D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计算；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6.8pt;width:74.05pt;" o:ole="t" filled="f" o:preferrelative="t" stroked="f" coordsize="21600,21600">
            <v:path/>
            <v:fill on="f" focussize="0,0"/>
            <v:stroke on="f" joinstyle="miter"/>
            <v:imagedata r:id="rId123" o:title="eqId5eb248b7935971ebc30554394b62aa9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4A6B0B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请写出一个正整数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使得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25" o:title="eqId199da712746c636f1977dae936182b7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整数；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27" o:title="eqIda6c57bbef89a37f1a3808c0ceeac0c2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27B2FA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若正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边形的一个外角为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9" o:title="eqId9c5b696c0ca68ec19b9127c1675051f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31" o:title="eqId0f3cb8d72bb2e281b943b3b430138ef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2C894B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一元二次方程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33" o:title="eqId968a88707ece9eb4829573d81c6c477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实数根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17" o:title="eqId8ce7ae90d808f05e86ea063238e4b2f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1.65pt;width:93.65pt;" o:ole="t" filled="f" o:preferrelative="t" stroked="f" coordsize="21600,21600">
            <v:path/>
            <v:fill on="f" focussize="0,0"/>
            <v:stroke on="f" joinstyle="miter"/>
            <v:imagedata r:id="rId136" o:title="eqId9972aa122fbe325442e6decbee43cc5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实数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38" o:title="eqIddd707b69a11f8de5566f23c1a2a9ff5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305A9C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眼睛是心灵的窗户为保护学生视力，启航中学每学期给学生检查视力，下表是该校某班</w:t>
      </w:r>
      <w:r>
        <w:rPr>
          <w:rFonts w:ascii="Times New Roman" w:hAnsi="Times New Roman" w:eastAsia="Times New Roman" w:cs="Times New Roman"/>
          <w:color w:val="000000"/>
        </w:rPr>
        <w:t>39</w:t>
      </w:r>
      <w:r>
        <w:rPr>
          <w:rFonts w:ascii="宋体" w:hAnsi="宋体" w:eastAsia="宋体" w:cs="宋体"/>
          <w:color w:val="000000"/>
        </w:rPr>
        <w:t>名学生右眼视力的检查结果，这组视力数据中，中位数是</w: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503"/>
        <w:gridCol w:w="503"/>
        <w:gridCol w:w="503"/>
        <w:gridCol w:w="503"/>
        <w:gridCol w:w="500"/>
        <w:gridCol w:w="503"/>
        <w:gridCol w:w="503"/>
        <w:gridCol w:w="503"/>
        <w:gridCol w:w="503"/>
        <w:gridCol w:w="503"/>
        <w:gridCol w:w="450"/>
      </w:tblGrid>
      <w:tr w14:paraId="011F2E7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93A4B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视力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CAD23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520E5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035F1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A24BB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D9E7C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  <w:r>
              <w:rPr>
                <w:rFonts w:ascii="Times New Roman" w:hAnsi="Times New Roman" w:eastAsia="Times New Roman" w:cs="Times New Roman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1000061414" name="图片 10000614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61414" name="图片 1000061414"/>
                          <pic:cNvPicPr>
                            <a:picLocks noChangeAspect="1"/>
                          </pic:cNvPicPr>
                        </pic:nvPicPr>
                        <pic:blipFill>
                          <a:blip r:embed="rId1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6DD7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48CBA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017C7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B729F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993ED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485A7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0</w:t>
            </w:r>
          </w:p>
        </w:tc>
      </w:tr>
      <w:tr w14:paraId="6855AF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B7391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7E739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DEC6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1C35E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23107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F3EE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524F0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4A7F2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F674A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D5998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0DAFF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4337E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</w:tr>
    </w:tbl>
    <w:p w14:paraId="086BE5DA">
      <w:pPr>
        <w:spacing w:line="360" w:lineRule="auto"/>
        <w:jc w:val="left"/>
        <w:textAlignment w:val="center"/>
        <w:rPr>
          <w:color w:val="000000"/>
        </w:rPr>
      </w:pPr>
    </w:p>
    <w:p w14:paraId="7018BA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综合实践课上，航模小组用航拍无人机进行测高实践．如图，无人机从地面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41" o:title="eqId9d78abbad68bbbf12af10cd40ef4c35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竖直上升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米到达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，测得博雅楼顶部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俯角为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49" o:title="eqId79a97bb4dcfab4ec7539bc783d563c4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尚美楼顶部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俯角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144" o:title="eqIdf6b86c22b670a8e9f3896f9e8883fbb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己知博雅楼高度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46" o:title="eqId4eedae8d316c76e3d0b451256de03fb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米，则尚美楼高度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8" o:title="eqIdd004d2d115b477ade6af7ddb93db0df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米．（结果保留根号）</w:t>
      </w:r>
    </w:p>
    <w:p w14:paraId="00B342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2477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3EA4F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是我国汉代的赵爽在注解《周髀算经》时给出的，人们称它为“赵爽弦图”，它是由四个全等的直角三角形和一个小正方形组成的一个大正方形．设图中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4pt;width:38.8pt;" o:ole="t" filled="f" o:preferrelative="t" stroked="f" coordsize="21600,21600">
            <v:path/>
            <v:fill on="f" focussize="0,0"/>
            <v:stroke on="f" joinstyle="miter"/>
            <v:imagedata r:id="rId151" o:title="eqIda588fa0845b97467c3e97f734697727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53" o:title="eqIdd8795d97e6193418761d9d335696c11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155" o:title="eqIdab3692cbeb579e58fef5217b2637b9c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157" o:title="eqIda25c28359f8d8da9eaf4672a6cf8ae4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59" o:title="eqId0bc5c12b241539cc99487865f7d8bf3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相等，则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6.2pt;width:50.35pt;" o:ole="t" filled="f" o:preferrelative="t" stroked="f" coordsize="21600,21600">
            <v:path/>
            <v:fill on="f" focussize="0,0"/>
            <v:stroke on="f" joinstyle="miter"/>
            <v:imagedata r:id="rId161" o:title="eqId8c847de5a451a2d88c812aa229e3e43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3B32CB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23950" cy="10668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C63DF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已知点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164" o:title="eqId6f2b1f4120365cb6ee4925fe417563f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半轴上，将线段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6" o:title="eqIdf52a58fbaf4fea03567e88a9f0f6e37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68" o:title="eqIda6c0927afc571a7c966c98192040979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线段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0" o:title="eqId60ef95894ceebaf236170e8832dcf7e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000061418" name="图片 1000061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1418" name="图片 100006141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坐标为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55pt;width:28.7pt;" o:ole="t" filled="f" o:preferrelative="t" stroked="f" coordsize="21600,21600">
            <v:path/>
            <v:fill on="f" focussize="0,0"/>
            <v:stroke on="f" joinstyle="miter"/>
            <v:imagedata r:id="rId172" o:title="eqId9d1f872565e8cbb32fae8f1035899b0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74" o:title="eqIdffb70883828ee231b42167ca909d4f9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3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25B540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0953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E26FC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专心解一解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．请认真读题，冷静思考解答题应写出必要的文字说明、证明过程或演算步骤，请把解题过程写在答题卡相应题号的位置）</w:t>
      </w:r>
    </w:p>
    <w:p w14:paraId="1C5C36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化简：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2.85pt;width:64.5pt;" o:ole="t" filled="f" o:preferrelative="t" stroked="f" coordsize="21600,21600">
            <v:path/>
            <v:fill on="f" focussize="0,0"/>
            <v:stroke on="f" joinstyle="miter"/>
            <v:imagedata r:id="rId177" o:title="eqId02e6a0d10f0c745767e33b455b47497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D89D5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创建文明城市，构建美好家园．为提高垃圾分类意识，幸福社区决定采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型号的新型垃圾桶．若购买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型垃圾桶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型垃圾桶共需要</w:t>
      </w:r>
      <w:r>
        <w:rPr>
          <w:rFonts w:ascii="Times New Roman" w:hAnsi="Times New Roman" w:eastAsia="Times New Roman" w:cs="Times New Roman"/>
          <w:color w:val="000000"/>
        </w:rPr>
        <w:t>580</w:t>
      </w:r>
      <w:r>
        <w:rPr>
          <w:rFonts w:ascii="宋体" w:hAnsi="宋体" w:eastAsia="宋体" w:cs="宋体"/>
          <w:color w:val="000000"/>
        </w:rPr>
        <w:t>元，购买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型垃圾桶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型垃圾桶共需要</w:t>
      </w:r>
      <w:r>
        <w:rPr>
          <w:rFonts w:ascii="Times New Roman" w:hAnsi="Times New Roman" w:eastAsia="Times New Roman" w:cs="Times New Roman"/>
          <w:color w:val="000000"/>
        </w:rPr>
        <w:t>860</w:t>
      </w:r>
      <w:r>
        <w:rPr>
          <w:rFonts w:ascii="宋体" w:hAnsi="宋体" w:eastAsia="宋体" w:cs="宋体"/>
          <w:color w:val="000000"/>
        </w:rPr>
        <w:t>元．</w:t>
      </w:r>
    </w:p>
    <w:p w14:paraId="65C66C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两种型号垃圾桶的单价；</w:t>
      </w:r>
    </w:p>
    <w:p w14:paraId="680F39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需购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型号的垃圾桶共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个，总费用不超过</w:t>
      </w:r>
      <w:r>
        <w:rPr>
          <w:rFonts w:ascii="Times New Roman" w:hAnsi="Times New Roman" w:eastAsia="Times New Roman" w:cs="Times New Roman"/>
          <w:color w:val="000000"/>
        </w:rPr>
        <w:t>15000</w:t>
      </w:r>
      <w:r>
        <w:rPr>
          <w:rFonts w:ascii="宋体" w:hAnsi="宋体" w:eastAsia="宋体" w:cs="宋体"/>
          <w:color w:val="000000"/>
        </w:rPr>
        <w:t>元，至少需购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型垃圾桶多少个？</w:t>
      </w:r>
    </w:p>
    <w:p w14:paraId="092E57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打造书香文化，培养阅读习惯，崇德中学计划在各班建图书角，开展“我最喜欢阅读的书篇”为主题的调查活动，学生根据自己的爱好选择一类书籍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：科技类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：文学类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：政史类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：艺术类，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：其他类）．张老师组织数学兴趣小组对学校部分学生进行了问卷调查，根据收集到的数据，绘制了两幅不完整的统计图（如图所示）．</w:t>
      </w:r>
    </w:p>
    <w:p w14:paraId="1F3567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00450" cy="14859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36004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8AC1D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图中信息，请回答下列问题；</w:t>
      </w:r>
    </w:p>
    <w:p w14:paraId="2E8F3F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条形图中的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27" o:title="eqIda6c57bbef89a37f1a3808c0ceeac0c2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31" o:title="eqId0f3cb8d72bb2e281b943b3b430138ef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文学类书籍对应扇形圆心角等于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度；</w:t>
      </w:r>
    </w:p>
    <w:p w14:paraId="6F7989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该校有</w:t>
      </w:r>
      <w:r>
        <w:rPr>
          <w:rFonts w:ascii="Times New Roman" w:hAnsi="Times New Roman" w:eastAsia="Times New Roman" w:cs="Times New Roman"/>
          <w:color w:val="000000"/>
        </w:rPr>
        <w:t>2000</w:t>
      </w:r>
      <w:r>
        <w:rPr>
          <w:rFonts w:ascii="宋体" w:hAnsi="宋体" w:eastAsia="宋体" w:cs="宋体"/>
          <w:color w:val="000000"/>
        </w:rPr>
        <w:t>名学生，请你估计最喜欢阅读政史类书籍的学生人数；</w:t>
      </w:r>
    </w:p>
    <w:p w14:paraId="087B47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甲同学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三类书籍中随机选择一种，乙同学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三类书籍中随机选择一种，请用画树状图或者列表法求甲乙两位同学选择相同类别书籍的概率．</w:t>
      </w:r>
    </w:p>
    <w:p w14:paraId="0153C1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2" o:title="eqId15c0dbe3c080c4c4636c64803e5c1f7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以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7" o:title="eqIdb79dd200766db27fb90d6bd1992cf65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5" o:title="eqId3d97cdc586744d208b6f69c9813af97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6" o:title="eqId764509115979e9958101808383672ec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8" o:title="eqId8455657dde27aabe6adb7b188e031c1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90" o:title="eqId1a6c6e7c025362c46a64a8956761f08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5" o:title="eqId3d97cdc586744d208b6f69c9813af97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且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193" o:title="eqId68fbbd17c89f03dbb61cd6ffdb9a034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5" o:title="eqId2a30f3a8b673cc28bd90c50cf1a3528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97" o:title="eqId14b49022a6f55817b5d7e3ab443b549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5" o:title="eqId3d97cdc586744d208b6f69c9813af977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0" o:title="eqIda0ed1ec316bc54c37c4286c208f5566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A4395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85975" cy="11811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4EA42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03" o:title="eqId047dc9795efa99b6fb9fdf9778085dab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88A94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55pt;width:79.1pt;" o:ole="t" filled="f" o:preferrelative="t" stroked="f" coordsize="21600,21600">
            <v:path/>
            <v:fill on="f" focussize="0,0"/>
            <v:stroke on="f" joinstyle="miter"/>
            <v:imagedata r:id="rId205" o:title="eqIdfc67216733e4aa3fd8b4c776ef6eb6f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7" o:title="eqId79ff575e55857af133edb24c8e61504f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293582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一次函数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209" o:title="eqId197d37a322f0754e556e7b03e1d4e9be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函数为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8.5pt;width:72pt;" o:ole="t" filled="f" o:preferrelative="t" stroked="f" coordsize="21600,21600">
            <v:path/>
            <v:fill on="f" focussize="0,0"/>
            <v:stroke on="f" joinstyle="miter"/>
            <v:imagedata r:id="rId211" o:title="eqId3f5817e5de454a03f2d80ab41ab30885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6.2pt;width:79.1pt;" o:ole="t" filled="f" o:preferrelative="t" stroked="f" coordsize="21600,21600">
            <v:path/>
            <v:fill on="f" focussize="0,0"/>
            <v:stroke on="f" joinstyle="miter"/>
            <v:imagedata r:id="rId213" o:title="eqId8b0a44bfc8663c49b97c4ad07c91d044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．</w:t>
      </w:r>
    </w:p>
    <w:p w14:paraId="7B56D7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20097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22216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这两个函数的解析式；</w:t>
      </w:r>
    </w:p>
    <w:p w14:paraId="25355A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根据图象，直接写出满足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16" o:title="eqIde78e48123f7d225d25df8cae9ca371f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；</w:t>
      </w:r>
    </w:p>
    <w:p w14:paraId="60B3D8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6" o:title="eqIdf52a58fbaf4fea03567e88a9f0f6e37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垂线，垂足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交函数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19" o:title="eqId46f6872ffb1934339c53c2c2282d5889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221" o:title="eqId0fdc02f00cf00a6dfd88b53a90f1f7a4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求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．</w:t>
      </w:r>
    </w:p>
    <w:p w14:paraId="43F22D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加强劳动教育，落实五育并举．孝礼中学在当地政府的支持下，建成了一处劳动实践基地．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计划将其中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223" o:title="eqId6866da4cdcbb93ffe830eabb88c772d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土地全部种植甲乙两种蔬菜．经调查发现：甲种蔬菜种植成本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单位；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225" o:title="eqId35c901bcdfa58f0c68ad0161b0bab26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与其种植面积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225" o:title="eqId35c901bcdfa58f0c68ad0161b0bab26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函数关系如图所示，其中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228" o:title="eqIdf6a018ff5ecceb271bec7b48f11cfbf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乙种蔬菜的种植成本为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225" o:title="eqId35c901bcdfa58f0c68ad0161b0bab26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3F69A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0001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E5F0F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32" o:title="eqId4ec0618ae3a4fde6d6220010af229b9a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225" o:title="eqId35c901bcdfa58f0c68ad0161b0bab26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35" o:title="eqId3c51cc8ae11b96fc8574db0896ff43a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225" o:title="eqId35c901bcdfa58f0c68ad0161b0bab26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602EC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甲乙两种蔬菜总种植成本为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元，如何分配两种蔬菜的种植面积，使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最小？</w:t>
      </w:r>
    </w:p>
    <w:p w14:paraId="12FCFF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学校计划今后每年在这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223" o:title="eqId6866da4cdcbb93ffe830eabb88c772d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土地上，均按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中方案种植蔬菜，因技术改进，预计种植成本逐年下降，若甲种蔬菜种植成本平均每年下降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39" o:title="eqIdf733b1ceeead9ff892539d46a23f362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种蔬菜种植成本平均每年下降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1" o:title="eqId849ec4dfb70bb944f44f672654bd0b3d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何值时，</w:t>
      </w:r>
      <w:r>
        <w:rPr>
          <w:rFonts w:ascii="Times New Roman" w:hAnsi="Times New Roman" w:eastAsia="Times New Roman" w:cs="Times New Roman"/>
          <w:color w:val="000000"/>
        </w:rPr>
        <w:t>2025</w:t>
      </w:r>
      <w:r>
        <w:rPr>
          <w:rFonts w:ascii="宋体" w:hAnsi="宋体" w:eastAsia="宋体" w:cs="宋体"/>
          <w:color w:val="000000"/>
        </w:rPr>
        <w:t>年的总种植成本为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95pt;width:33.85pt;" o:ole="t" filled="f" o:preferrelative="t" stroked="f" coordsize="21600,21600">
            <v:path/>
            <v:fill on="f" focussize="0,0"/>
            <v:stroke on="f" joinstyle="miter"/>
            <v:imagedata r:id="rId243" o:title="eqId1a0521a3cd3375672701f54566a467b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？</w:t>
      </w:r>
    </w:p>
    <w:p w14:paraId="11C570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【问题呈现】</w:t>
      </w:r>
    </w:p>
    <w:p w14:paraId="34C0394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75pt;width:38.2pt;" o:ole="t" filled="f" o:preferrelative="t" stroked="f" coordsize="21600,21600">
            <v:path/>
            <v:fill on="f" focussize="0,0"/>
            <v:stroke on="f" joinstyle="miter"/>
            <v:imagedata r:id="rId245" o:title="eqIdc41663d9e5e18891475aeaa98794f33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247" o:title="eqIdd631f45bc652539853f236952afa5bb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直角三角形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55pt;width:223.1pt;" o:ole="t" filled="f" o:preferrelative="t" stroked="f" coordsize="21600,21600">
            <v:path/>
            <v:fill on="f" focussize="0,0"/>
            <v:stroke on="f" joinstyle="miter"/>
            <v:imagedata r:id="rId249" o:title="eqIdde5efe95decdbbc144754cda971f62f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1" o:title="eqId03902478df1a55bc99703210bccab910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53" o:title="eqId85c4bdfb0db1e31e8459df1d15f9ab55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探究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1" o:title="eqId03902478df1a55bc99703210bccab91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53" o:title="eqId85c4bdfb0db1e31e8459df1d15f9ab5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000061412" name="图片 1000061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1412" name="图片 1000061412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位置关系．</w:t>
      </w:r>
    </w:p>
    <w:p w14:paraId="65A35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11633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16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D087D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58" o:title="eqIdcf0086b054ef120408acac806a1b131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直接写出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1" o:title="eqId03902478df1a55bc99703210bccab91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53" o:title="eqId85c4bdfb0db1e31e8459df1d15f9ab55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关系：</w:t>
      </w:r>
      <w:r>
        <w:rPr>
          <w:rFonts w:ascii="Times New Roman" w:hAnsi="Times New Roman" w:eastAsia="Times New Roman" w:cs="Times New Roman"/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；</w:t>
      </w:r>
    </w:p>
    <w:p w14:paraId="64E42E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2" o:title="eqId060e7930731eddbcfac592b808e9b69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的结论是否成立？若成立，给出证明；若不成立，说明理由．</w:t>
      </w:r>
    </w:p>
    <w:p w14:paraId="5C5EDF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拓展应用】</w:t>
      </w:r>
    </w:p>
    <w:p w14:paraId="2B5606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21.65pt;width:129.45pt;" o:ole="t" filled="f" o:preferrelative="t" stroked="f" coordsize="21600,21600">
            <v:path/>
            <v:fill on="f" focussize="0,0"/>
            <v:stroke on="f" joinstyle="miter"/>
            <v:imagedata r:id="rId264" o:title="eqIdfd82901e18614746fffc40f8de8e230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将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247" o:title="eqIdd631f45bc652539853f236952afa5bb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旋转，使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267" o:title="eqIdfb4817f6d025306bfcba653b4e8d4dc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恰好在同一直线上，求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53" o:title="eqId85c4bdfb0db1e31e8459df1d15f9ab5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2396B0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1.2pt;width:91.2pt;" o:ole="t" filled="f" o:preferrelative="t" stroked="f" coordsize="21600,21600">
            <v:path/>
            <v:fill on="f" focussize="0,0"/>
            <v:stroke on="f" joinstyle="miter"/>
            <v:imagedata r:id="rId270" o:title="eqIdb0c9800e4b992044d16681e77ff6563c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272" o:title="eqIdf7d3d74fad4664bd2ac3071739d5c368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274" o:title="eqIde62dfe60e2f098c466a048b982151365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第一象限抛物线上的点，连接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55pt;width:79.1pt;" o:ole="t" filled="f" o:preferrelative="t" stroked="f" coordsize="21600,21600">
            <v:path/>
            <v:fill on="f" focussize="0,0"/>
            <v:stroke on="f" joinstyle="miter"/>
            <v:imagedata r:id="rId276" o:title="eqIdf74c8a8955e1c5b6c735e6f35fc322c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4187C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33575" cy="23050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1885950" cy="24193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</w:t>
      </w:r>
      <w:r>
        <w:rPr>
          <w:color w:val="000000"/>
        </w:rPr>
        <w:drawing>
          <wp:inline distT="0" distB="0" distL="114300" distR="114300">
            <wp:extent cx="1914525" cy="24955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249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773F1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直接写出结果；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281" o:title="eqId5ccd4162c7d09f970cb77cadacdbe52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83" o:title="eqIdf4e9bb42376c12d7d21702ae8062b25a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000061416" name="图片 1000061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1416" name="图片 100006141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坐标为</w:t>
      </w:r>
      <w:r>
        <w:rPr>
          <w:rFonts w:ascii="Times New Roman" w:hAnsi="Times New Roman" w:eastAsia="Times New Roman" w:cs="Times New Roman"/>
          <w:color w:val="000000"/>
        </w:rPr>
        <w:t>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.95pt;width:62pt;" o:ole="t" filled="f" o:preferrelative="t" stroked="f" coordsize="21600,21600">
            <v:path/>
            <v:fill on="f" focussize="0,0"/>
            <v:stroke on="f" joinstyle="miter"/>
            <v:imagedata r:id="rId285" o:title="eqIdd6c9c9357f6e618f149423a945a68dd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</w:t>
      </w:r>
    </w:p>
    <w:p w14:paraId="088275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55pt;width:86.55pt;" o:ole="t" filled="f" o:preferrelative="t" stroked="f" coordsize="21600,21600">
            <v:path/>
            <v:fill on="f" focussize="0,0"/>
            <v:stroke on="f" joinstyle="miter"/>
            <v:imagedata r:id="rId287" o:title="eqId1863a4f69bcba5db8f029273e3e96b4b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；</w:t>
      </w:r>
    </w:p>
    <w:p w14:paraId="7DBF7C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负半轴上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89" o:title="eqId5fce05f91ce17863abc8a5a8f6002b75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为抛物线上一点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291" o:title="eqIda7869b716e6c2bd1e4b5e2bb9bedabe0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为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5.9pt;width:40.15pt;" o:ole="t" filled="f" o:preferrelative="t" stroked="f" coordsize="21600,21600">
            <v:path/>
            <v:fill on="f" focussize="0,0"/>
            <v:stroke on="f" joinstyle="miter"/>
            <v:imagedata r:id="rId293" o:title="eqIdab142c659d5434d88d7f6f5d994cfd18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5.6pt;width:42.6pt;" o:ole="t" filled="f" o:preferrelative="t" stroked="f" coordsize="21600,21600">
            <v:path/>
            <v:fill on="f" focussize="0,0"/>
            <v:stroke on="f" joinstyle="miter"/>
            <v:imagedata r:id="rId295" o:title="eqId7c8ef0f5591913ab5e02a98b08fe25a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动点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297" o:title="eqId710d57694240738cbc8b73f38ca90443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记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55pt;width:50.35pt;" o:ole="t" filled="f" o:preferrelative="t" stroked="f" coordsize="21600,21600">
            <v:path/>
            <v:fill on="f" focussize="0,0"/>
            <v:stroke on="f" joinstyle="miter"/>
            <v:imagedata r:id="rId299" o:title="eqIddaf000ea818135424146cdbc6cdec32b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．</w:t>
      </w:r>
    </w:p>
    <w:p w14:paraId="50F84E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；</w:t>
      </w:r>
    </w:p>
    <w:p w14:paraId="44FED7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4pt;width:33.8pt;" o:ole="t" filled="f" o:preferrelative="t" stroked="f" coordsize="21600,21600">
            <v:path/>
            <v:fill on="f" focussize="0,0"/>
            <v:stroke on="f" joinstyle="miter"/>
            <v:imagedata r:id="rId301" o:title="eqId08fa5b7ee3c02add5668fcdfd13e4b6f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28.7pt;width:64.9pt;" o:ole="t" filled="f" o:preferrelative="t" stroked="f" coordsize="21600,21600">
            <v:path/>
            <v:fill on="f" focussize="0,0"/>
            <v:stroke on="f" joinstyle="miter"/>
            <v:imagedata r:id="rId303" o:title="eqIdf451b878510d50a00e805763c739cff5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直接写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取值范围．</w:t>
      </w:r>
    </w:p>
    <w:p w14:paraId="0832DA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47B028A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99DAE85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8FDF9C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0268464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DE50A4F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7DA7A72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6FCA8E3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50D96AC9"/>
    <w:rsid w:val="652422E0"/>
    <w:rsid w:val="6C9177B5"/>
    <w:rsid w:val="7BA9460B"/>
    <w:rsid w:val="7C4B6A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3.png"/><Relationship Id="rId92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1.wmf"/><Relationship Id="rId9" Type="http://schemas.openxmlformats.org/officeDocument/2006/relationships/theme" Target="theme/theme1.xml"/><Relationship Id="rId89" Type="http://schemas.openxmlformats.org/officeDocument/2006/relationships/oleObject" Target="embeddings/oleObject40.bin"/><Relationship Id="rId88" Type="http://schemas.openxmlformats.org/officeDocument/2006/relationships/oleObject" Target="embeddings/oleObject39.bin"/><Relationship Id="rId87" Type="http://schemas.openxmlformats.org/officeDocument/2006/relationships/image" Target="media/image40.wmf"/><Relationship Id="rId86" Type="http://schemas.openxmlformats.org/officeDocument/2006/relationships/oleObject" Target="embeddings/oleObject38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7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6.bin"/><Relationship Id="rId81" Type="http://schemas.openxmlformats.org/officeDocument/2006/relationships/oleObject" Target="embeddings/oleObject35.bin"/><Relationship Id="rId80" Type="http://schemas.openxmlformats.org/officeDocument/2006/relationships/image" Target="media/image37.wmf"/><Relationship Id="rId8" Type="http://schemas.openxmlformats.org/officeDocument/2006/relationships/footer" Target="footer3.xml"/><Relationship Id="rId79" Type="http://schemas.openxmlformats.org/officeDocument/2006/relationships/oleObject" Target="embeddings/oleObject34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" Type="http://schemas.openxmlformats.org/officeDocument/2006/relationships/footer" Target="footer2.xml"/><Relationship Id="rId69" Type="http://schemas.openxmlformats.org/officeDocument/2006/relationships/oleObject" Target="embeddings/oleObject29.bin"/><Relationship Id="rId68" Type="http://schemas.openxmlformats.org/officeDocument/2006/relationships/image" Target="media/image31.png"/><Relationship Id="rId67" Type="http://schemas.openxmlformats.org/officeDocument/2006/relationships/image" Target="media/image30.wmf"/><Relationship Id="rId66" Type="http://schemas.openxmlformats.org/officeDocument/2006/relationships/oleObject" Target="embeddings/oleObject28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7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6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" Type="http://schemas.openxmlformats.org/officeDocument/2006/relationships/header" Target="head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0.wmf"/><Relationship Id="rId46" Type="http://schemas.openxmlformats.org/officeDocument/2006/relationships/oleObject" Target="embeddings/oleObject18.bin"/><Relationship Id="rId45" Type="http://schemas.openxmlformats.org/officeDocument/2006/relationships/image" Target="media/image19.png"/><Relationship Id="rId44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1.bin"/><Relationship Id="rId305" Type="http://schemas.openxmlformats.org/officeDocument/2006/relationships/fontTable" Target="fontTable.xml"/><Relationship Id="rId304" Type="http://schemas.openxmlformats.org/officeDocument/2006/relationships/customXml" Target="../customXml/item1.xml"/><Relationship Id="rId303" Type="http://schemas.openxmlformats.org/officeDocument/2006/relationships/image" Target="media/image144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3.wmf"/><Relationship Id="rId300" Type="http://schemas.openxmlformats.org/officeDocument/2006/relationships/oleObject" Target="embeddings/oleObject149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image" Target="media/image142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1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0.wmf"/><Relationship Id="rId294" Type="http://schemas.openxmlformats.org/officeDocument/2006/relationships/oleObject" Target="embeddings/oleObject146.bin"/><Relationship Id="rId293" Type="http://schemas.openxmlformats.org/officeDocument/2006/relationships/image" Target="media/image139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38.wmf"/><Relationship Id="rId290" Type="http://schemas.openxmlformats.org/officeDocument/2006/relationships/oleObject" Target="embeddings/oleObject144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37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36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35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39.bin"/><Relationship Id="rId28" Type="http://schemas.openxmlformats.org/officeDocument/2006/relationships/image" Target="media/image10.wmf"/><Relationship Id="rId279" Type="http://schemas.openxmlformats.org/officeDocument/2006/relationships/image" Target="media/image132.png"/><Relationship Id="rId278" Type="http://schemas.openxmlformats.org/officeDocument/2006/relationships/image" Target="media/image131.png"/><Relationship Id="rId277" Type="http://schemas.openxmlformats.org/officeDocument/2006/relationships/image" Target="media/image130.png"/><Relationship Id="rId276" Type="http://schemas.openxmlformats.org/officeDocument/2006/relationships/image" Target="media/image129.wmf"/><Relationship Id="rId275" Type="http://schemas.openxmlformats.org/officeDocument/2006/relationships/oleObject" Target="embeddings/oleObject138.bin"/><Relationship Id="rId274" Type="http://schemas.openxmlformats.org/officeDocument/2006/relationships/image" Target="media/image128.wmf"/><Relationship Id="rId273" Type="http://schemas.openxmlformats.org/officeDocument/2006/relationships/oleObject" Target="embeddings/oleObject137.bin"/><Relationship Id="rId272" Type="http://schemas.openxmlformats.org/officeDocument/2006/relationships/image" Target="media/image127.wmf"/><Relationship Id="rId271" Type="http://schemas.openxmlformats.org/officeDocument/2006/relationships/oleObject" Target="embeddings/oleObject136.bin"/><Relationship Id="rId270" Type="http://schemas.openxmlformats.org/officeDocument/2006/relationships/image" Target="media/image126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35.bin"/><Relationship Id="rId268" Type="http://schemas.openxmlformats.org/officeDocument/2006/relationships/oleObject" Target="embeddings/oleObject134.bin"/><Relationship Id="rId267" Type="http://schemas.openxmlformats.org/officeDocument/2006/relationships/image" Target="media/image125.wmf"/><Relationship Id="rId266" Type="http://schemas.openxmlformats.org/officeDocument/2006/relationships/oleObject" Target="embeddings/oleObject133.bin"/><Relationship Id="rId265" Type="http://schemas.openxmlformats.org/officeDocument/2006/relationships/oleObject" Target="embeddings/oleObject132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31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0.bin"/><Relationship Id="rId260" Type="http://schemas.openxmlformats.org/officeDocument/2006/relationships/oleObject" Target="embeddings/oleObject129.bin"/><Relationship Id="rId26" Type="http://schemas.openxmlformats.org/officeDocument/2006/relationships/image" Target="media/image9.wmf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2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1.png"/><Relationship Id="rId255" Type="http://schemas.openxmlformats.org/officeDocument/2006/relationships/oleObject" Target="embeddings/oleObject126.bin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0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19.wmf"/><Relationship Id="rId250" Type="http://schemas.openxmlformats.org/officeDocument/2006/relationships/oleObject" Target="embeddings/oleObject123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18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17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16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15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4.wmf"/><Relationship Id="rId240" Type="http://schemas.openxmlformats.org/officeDocument/2006/relationships/oleObject" Target="embeddings/oleObject118.bin"/><Relationship Id="rId24" Type="http://schemas.openxmlformats.org/officeDocument/2006/relationships/image" Target="media/image8.wmf"/><Relationship Id="rId239" Type="http://schemas.openxmlformats.org/officeDocument/2006/relationships/image" Target="media/image113.wmf"/><Relationship Id="rId238" Type="http://schemas.openxmlformats.org/officeDocument/2006/relationships/oleObject" Target="embeddings/oleObject117.bin"/><Relationship Id="rId237" Type="http://schemas.openxmlformats.org/officeDocument/2006/relationships/oleObject" Target="embeddings/oleObject116.bin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4.bin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0.png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1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0.bin"/><Relationship Id="rId226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07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06.bin"/><Relationship Id="rId22" Type="http://schemas.openxmlformats.org/officeDocument/2006/relationships/image" Target="media/image7.wmf"/><Relationship Id="rId219" Type="http://schemas.openxmlformats.org/officeDocument/2006/relationships/image" Target="media/image105.wmf"/><Relationship Id="rId218" Type="http://schemas.openxmlformats.org/officeDocument/2006/relationships/oleObject" Target="embeddings/oleObject105.bin"/><Relationship Id="rId217" Type="http://schemas.openxmlformats.org/officeDocument/2006/relationships/oleObject" Target="embeddings/oleObject104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3.bin"/><Relationship Id="rId214" Type="http://schemas.openxmlformats.org/officeDocument/2006/relationships/image" Target="media/image103.png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2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1.bin"/><Relationship Id="rId21" Type="http://schemas.openxmlformats.org/officeDocument/2006/relationships/oleObject" Target="embeddings/oleObject6.bin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0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96.png"/><Relationship Id="rId200" Type="http://schemas.openxmlformats.org/officeDocument/2006/relationships/image" Target="media/image95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oleObject" Target="embeddings/oleObject95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2.bin"/><Relationship Id="rId191" Type="http://schemas.openxmlformats.org/officeDocument/2006/relationships/oleObject" Target="embeddings/oleObject91.bin"/><Relationship Id="rId190" Type="http://schemas.openxmlformats.org/officeDocument/2006/relationships/image" Target="media/image91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0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89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88.bin"/><Relationship Id="rId184" Type="http://schemas.openxmlformats.org/officeDocument/2006/relationships/oleObject" Target="embeddings/oleObject87.bin"/><Relationship Id="rId183" Type="http://schemas.openxmlformats.org/officeDocument/2006/relationships/oleObject" Target="embeddings/oleObject86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85.bin"/><Relationship Id="rId180" Type="http://schemas.openxmlformats.org/officeDocument/2006/relationships/oleObject" Target="embeddings/oleObject84.bin"/><Relationship Id="rId18" Type="http://schemas.openxmlformats.org/officeDocument/2006/relationships/image" Target="media/image5.wmf"/><Relationship Id="rId179" Type="http://schemas.openxmlformats.org/officeDocument/2006/relationships/oleObject" Target="embeddings/oleObject83.bin"/><Relationship Id="rId178" Type="http://schemas.openxmlformats.org/officeDocument/2006/relationships/image" Target="media/image87.png"/><Relationship Id="rId177" Type="http://schemas.openxmlformats.org/officeDocument/2006/relationships/image" Target="media/image86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85.png"/><Relationship Id="rId174" Type="http://schemas.openxmlformats.org/officeDocument/2006/relationships/image" Target="media/image84.wmf"/><Relationship Id="rId173" Type="http://schemas.openxmlformats.org/officeDocument/2006/relationships/oleObject" Target="embeddings/oleObject81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9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78.png"/><Relationship Id="rId161" Type="http://schemas.openxmlformats.org/officeDocument/2006/relationships/image" Target="media/image77.wmf"/><Relationship Id="rId160" Type="http://schemas.openxmlformats.org/officeDocument/2006/relationships/oleObject" Target="embeddings/oleObject75.bin"/><Relationship Id="rId16" Type="http://schemas.openxmlformats.org/officeDocument/2006/relationships/image" Target="media/image4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1.png"/><Relationship Id="rId148" Type="http://schemas.openxmlformats.org/officeDocument/2006/relationships/image" Target="media/image70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67.bin"/><Relationship Id="rId142" Type="http://schemas.openxmlformats.org/officeDocument/2006/relationships/oleObject" Target="embeddings/oleObject66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65.bin"/><Relationship Id="rId14" Type="http://schemas.openxmlformats.org/officeDocument/2006/relationships/oleObject" Target="embeddings/oleObject2.bin"/><Relationship Id="rId139" Type="http://schemas.openxmlformats.org/officeDocument/2006/relationships/image" Target="media/image66.wmf"/><Relationship Id="rId138" Type="http://schemas.openxmlformats.org/officeDocument/2006/relationships/image" Target="media/image65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34" Type="http://schemas.openxmlformats.org/officeDocument/2006/relationships/oleObject" Target="embeddings/oleObject62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0.bin"/><Relationship Id="rId13" Type="http://schemas.openxmlformats.org/officeDocument/2006/relationships/image" Target="media/image3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2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134</Words>
  <Characters>2424</Characters>
  <Lines>0</Lines>
  <Paragraphs>0</Paragraphs>
  <TotalTime>4</TotalTime>
  <ScaleCrop>false</ScaleCrop>
  <LinksUpToDate>false</LinksUpToDate>
  <CharactersWithSpaces>256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5T16:50:00Z</dcterms:created>
  <dc:creator>学科网试题生产平台</dc:creator>
  <dc:description>3264684352503808</dc:description>
  <cp:lastModifiedBy>上帝掷骰子吗</cp:lastModifiedBy>
  <dcterms:modified xsi:type="dcterms:W3CDTF">2024-07-19T05:43:39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BDD0954C8668493EA7AAA2920638277F_12</vt:lpwstr>
  </property>
</Properties>
</file>